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0E8510A" w14:textId="77777777" w:rsidR="003507EB" w:rsidRPr="00014F97" w:rsidRDefault="003507EB" w:rsidP="003507EB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4F97">
        <w:rPr>
          <w:rFonts w:ascii="Palatino Linotype" w:hAnsi="Palatino Linotype"/>
          <w:b/>
          <w:color w:val="0000FF"/>
          <w:sz w:val="24"/>
          <w:szCs w:val="24"/>
        </w:rPr>
        <w:t>5. TRƯỜNG HỢP ĐỒNG DẠNG THỨ NHẤT</w:t>
      </w:r>
    </w:p>
    <w:p w14:paraId="7B79CEA3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0AF93389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sym w:font="Wingdings" w:char="F09F"/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b/>
          <w:i/>
          <w:sz w:val="24"/>
          <w:szCs w:val="24"/>
        </w:rPr>
        <w:t>Định lý</w:t>
      </w:r>
      <w:r w:rsidRPr="00014F97">
        <w:rPr>
          <w:rFonts w:ascii="Palatino Linotype" w:hAnsi="Palatino Linotype"/>
          <w:b/>
          <w:sz w:val="24"/>
          <w:szCs w:val="24"/>
        </w:rPr>
        <w:t xml:space="preserve">: </w:t>
      </w:r>
      <w:r w:rsidRPr="00014F97">
        <w:rPr>
          <w:rFonts w:ascii="Palatino Linotype" w:hAnsi="Palatino Linotype"/>
          <w:sz w:val="24"/>
          <w:szCs w:val="24"/>
        </w:rPr>
        <w:t>Nếu ba cạnh của tam giác này tỉ lệ với ba cạnh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3507EB" w:rsidRPr="00014F97" w14:paraId="4368D490" w14:textId="77777777" w:rsidTr="00657414">
        <w:tc>
          <w:tcPr>
            <w:tcW w:w="4068" w:type="dxa"/>
          </w:tcPr>
          <w:p w14:paraId="153ACD0A" w14:textId="77777777" w:rsidR="003507EB" w:rsidRPr="00014F97" w:rsidRDefault="003507EB" w:rsidP="00657414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16"/>
              <w:gridCol w:w="3136"/>
            </w:tblGrid>
            <w:tr w:rsidR="003507EB" w:rsidRPr="00014F97" w14:paraId="234D6245" w14:textId="77777777" w:rsidTr="00657414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BD8A9F0" w14:textId="77777777" w:rsidR="003507EB" w:rsidRPr="00014F97" w:rsidRDefault="003507EB" w:rsidP="00657414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14:paraId="11FC2399" w14:textId="77777777" w:rsidR="003507EB" w:rsidRPr="00014F97" w:rsidRDefault="003507EB" w:rsidP="00657414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 w14:anchorId="7807F4D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2796" type="#_x0000_t75" style="width:96pt;height:15.75pt" o:ole="">
                        <v:imagedata r:id="rId4" o:title=""/>
                      </v:shape>
                      <o:OLEObject Type="Embed" ProgID="Equation.DSMT4" ShapeID="_x0000_i2796" DrawAspect="Content" ObjectID="_1673702625" r:id="rId5"/>
                    </w:object>
                  </w: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14:paraId="10EE5C08" w14:textId="77777777" w:rsidR="003507EB" w:rsidRPr="00014F97" w:rsidRDefault="003507EB" w:rsidP="00657414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24"/>
                      <w:sz w:val="24"/>
                      <w:szCs w:val="24"/>
                    </w:rPr>
                    <w:object w:dxaOrig="2420" w:dyaOrig="660" w14:anchorId="6448DC88">
                      <v:shape id="_x0000_i2797" type="#_x0000_t75" style="width:120.75pt;height:33pt" o:ole="">
                        <v:imagedata r:id="rId6" o:title=""/>
                      </v:shape>
                      <o:OLEObject Type="Embed" ProgID="Equation.DSMT4" ShapeID="_x0000_i2797" DrawAspect="Content" ObjectID="_1673702626" r:id="rId7"/>
                    </w:object>
                  </w:r>
                </w:p>
              </w:tc>
            </w:tr>
            <w:tr w:rsidR="003507EB" w:rsidRPr="00014F97" w14:paraId="2904D281" w14:textId="77777777" w:rsidTr="00657414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14:paraId="6ABFAFDB" w14:textId="77777777" w:rsidR="003507EB" w:rsidRPr="00014F97" w:rsidRDefault="003507EB" w:rsidP="00657414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14:paraId="56CA46A3" w14:textId="77777777" w:rsidR="003507EB" w:rsidRPr="00014F97" w:rsidRDefault="003507EB" w:rsidP="00657414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4F97">
                    <w:rPr>
                      <w:rFonts w:ascii="Palatino Linotype" w:hAnsi="Palatino Linotype"/>
                      <w:position w:val="-18"/>
                      <w:sz w:val="24"/>
                      <w:szCs w:val="24"/>
                    </w:rPr>
                    <w:object w:dxaOrig="2100" w:dyaOrig="400" w14:anchorId="5A413422">
                      <v:shape id="_x0000_i2798" type="#_x0000_t75" style="width:105pt;height:19.5pt" o:ole="">
                        <v:imagedata r:id="rId8" o:title=""/>
                      </v:shape>
                      <o:OLEObject Type="Embed" ProgID="Equation.DSMT4" ShapeID="_x0000_i2798" DrawAspect="Content" ObjectID="_1673702627" r:id="rId9"/>
                    </w:object>
                  </w:r>
                  <w:r w:rsidRPr="00014F97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390C58EF" w14:textId="77777777" w:rsidR="003507EB" w:rsidRPr="00014F97" w:rsidRDefault="003507EB" w:rsidP="00657414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14:paraId="29BC99E6" w14:textId="77777777" w:rsidR="003507EB" w:rsidRPr="00014F97" w:rsidRDefault="003507EB" w:rsidP="00657414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4F97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1874F576" wp14:editId="320EC95B">
                  <wp:extent cx="2207172" cy="91431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9964" cy="927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AF6125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</w:p>
    <w:p w14:paraId="0E2E9133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 BÀI TẬP</w:t>
      </w:r>
    </w:p>
    <w:p w14:paraId="2B851351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014F97">
        <w:rPr>
          <w:rFonts w:ascii="Palatino Linotype" w:hAnsi="Palatino Linotype"/>
          <w:sz w:val="24"/>
          <w:szCs w:val="24"/>
        </w:rPr>
        <w:t>Hai tam giác mà các cạnh có độ dài như sau có đồng dạng không? Tại sao?</w:t>
      </w:r>
    </w:p>
    <w:p w14:paraId="2B42D056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4cm, 5cm, 6cm và 8mm, 1cm, 12mm.</w:t>
      </w:r>
    </w:p>
    <w:p w14:paraId="3D3F38C7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m giác ABC vuông tại A, có </w:t>
      </w:r>
      <w:r w:rsidRPr="00014F97">
        <w:rPr>
          <w:rFonts w:ascii="Palatino Linotype" w:hAnsi="Palatino Linotype"/>
          <w:position w:val="-8"/>
          <w:sz w:val="24"/>
          <w:szCs w:val="24"/>
        </w:rPr>
        <w:object w:dxaOrig="2160" w:dyaOrig="300" w14:anchorId="1279D751">
          <v:shape id="_x0000_i2799" type="#_x0000_t75" style="width:108pt;height:15pt" o:ole="">
            <v:imagedata r:id="rId11" o:title=""/>
          </v:shape>
          <o:OLEObject Type="Embed" ProgID="Equation.DSMT4" ShapeID="_x0000_i2799" DrawAspect="Content" ObjectID="_1673702628" r:id="rId12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 w14:anchorId="67460588">
          <v:shape id="_x0000_i2800" type="#_x0000_t75" style="width:42.75pt;height:12.75pt" o:ole="">
            <v:imagedata r:id="rId13" o:title=""/>
          </v:shape>
          <o:OLEObject Type="Embed" ProgID="Equation.DSMT4" ShapeID="_x0000_i2800" DrawAspect="Content" ObjectID="_1673702629" r:id="rId14"/>
        </w:object>
      </w:r>
      <w:r w:rsidRPr="00014F97">
        <w:rPr>
          <w:rFonts w:ascii="Palatino Linotype" w:hAnsi="Palatino Linotype"/>
          <w:sz w:val="24"/>
          <w:szCs w:val="24"/>
        </w:rPr>
        <w:t xml:space="preserve"> vuông tạ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40" w:dyaOrig="260" w14:anchorId="044F1AB6">
          <v:shape id="_x0000_i2801" type="#_x0000_t75" style="width:17.25pt;height:12.75pt" o:ole="">
            <v:imagedata r:id="rId15" o:title=""/>
          </v:shape>
          <o:OLEObject Type="Embed" ProgID="Equation.DSMT4" ShapeID="_x0000_i2801" DrawAspect="Content" ObjectID="_1673702630" r:id="rId16"/>
        </w:object>
      </w:r>
      <w:r w:rsidRPr="00014F97">
        <w:rPr>
          <w:rFonts w:ascii="Palatino Linotype" w:hAnsi="Palatino Linotype"/>
          <w:sz w:val="24"/>
          <w:szCs w:val="24"/>
        </w:rPr>
        <w:t xml:space="preserve">,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2880" w:dyaOrig="400" w14:anchorId="69C06599">
          <v:shape id="_x0000_i2802" type="#_x0000_t75" style="width:2in;height:20.25pt" o:ole="">
            <v:imagedata r:id="rId17" o:title=""/>
          </v:shape>
          <o:OLEObject Type="Embed" ProgID="Equation.DSMT4" ShapeID="_x0000_i2802" DrawAspect="Content" ObjectID="_1673702631" r:id="rId1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3D71F359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 w14:anchorId="1506823D">
          <v:shape id="_x0000_i2803" type="#_x0000_t75" style="width:39.75pt;height:12.75pt" o:ole="">
            <v:imagedata r:id="rId19" o:title=""/>
          </v:shape>
          <o:OLEObject Type="Embed" ProgID="Equation.DSMT4" ShapeID="_x0000_i2803" DrawAspect="Content" ObjectID="_1673702632" r:id="rId20"/>
        </w:object>
      </w:r>
      <w:r w:rsidRPr="00014F97">
        <w:rPr>
          <w:rFonts w:ascii="Palatino Linotype" w:hAnsi="Palatino Linotype"/>
          <w:sz w:val="24"/>
          <w:szCs w:val="24"/>
        </w:rPr>
        <w:t xml:space="preserve"> . Cho biết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00" w:dyaOrig="260" w14:anchorId="35BF27F7">
          <v:shape id="_x0000_i2804" type="#_x0000_t75" style="width:84.4pt;height:12.4pt" o:ole="">
            <v:imagedata r:id="rId21" o:title=""/>
          </v:shape>
          <o:OLEObject Type="Embed" ProgID="Equation.DSMT4" ShapeID="_x0000_i2804" DrawAspect="Content" ObjectID="_1673702633" r:id="rId22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cạnh nhỏ nhất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 w14:anchorId="016D055A">
          <v:shape id="_x0000_i2805" type="#_x0000_t75" style="width:39.7pt;height:12.4pt" o:ole="">
            <v:imagedata r:id="rId23" o:title=""/>
          </v:shape>
          <o:OLEObject Type="Embed" ProgID="Equation.DSMT4" ShapeID="_x0000_i2805" DrawAspect="Content" ObjectID="_1673702634" r:id="rId24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600" w:dyaOrig="320" w14:anchorId="4E730045">
          <v:shape id="_x0000_i2806" type="#_x0000_t75" style="width:29.8pt;height:16.15pt" o:ole="">
            <v:imagedata r:id="rId25" o:title=""/>
          </v:shape>
          <o:OLEObject Type="Embed" ProgID="Equation.DSMT4" ShapeID="_x0000_i2806" DrawAspect="Content" ObjectID="_1673702635" r:id="rId26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các cạnh còn lạ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00" w:dyaOrig="260" w14:anchorId="2CDE4836">
          <v:shape id="_x0000_i2807" type="#_x0000_t75" style="width:39.7pt;height:12.4pt" o:ole="">
            <v:imagedata r:id="rId27" o:title=""/>
          </v:shape>
          <o:OLEObject Type="Embed" ProgID="Equation.DSMT4" ShapeID="_x0000_i2807" DrawAspect="Content" ObjectID="_1673702636" r:id="rId28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14:paraId="57917AFE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đồng dạng với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 w14:anchorId="66850932">
          <v:shape id="_x0000_i2808" type="#_x0000_t75" style="width:43.45pt;height:12.4pt" o:ole="">
            <v:imagedata r:id="rId29" o:title=""/>
          </v:shape>
          <o:OLEObject Type="Embed" ProgID="Equation.DSMT4" ShapeID="_x0000_i2808" DrawAspect="Content" ObjectID="_1673702637" r:id="rId30"/>
        </w:object>
      </w:r>
      <w:r w:rsidRPr="00014F97">
        <w:rPr>
          <w:rFonts w:ascii="Palatino Linotype" w:hAnsi="Palatino Linotype"/>
          <w:sz w:val="24"/>
          <w:szCs w:val="24"/>
        </w:rPr>
        <w:t xml:space="preserve">. Cho biết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2960" w:dyaOrig="320" w14:anchorId="18BEAB3E">
          <v:shape id="_x0000_i2809" type="#_x0000_t75" style="width:147.7pt;height:16.15pt" o:ole="">
            <v:imagedata r:id="rId31" o:title=""/>
          </v:shape>
          <o:OLEObject Type="Embed" ProgID="Equation.DSMT4" ShapeID="_x0000_i2809" DrawAspect="Content" ObjectID="_1673702638" r:id="rId32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460" w:dyaOrig="320" w14:anchorId="65BC2876">
          <v:shape id="_x0000_i2810" type="#_x0000_t75" style="width:1in;height:16.15pt" o:ole="">
            <v:imagedata r:id="rId33" o:title=""/>
          </v:shape>
          <o:OLEObject Type="Embed" ProgID="Equation.DSMT4" ShapeID="_x0000_i2810" DrawAspect="Content" ObjectID="_1673702639" r:id="rId34"/>
        </w:object>
      </w:r>
      <w:r w:rsidRPr="00014F97">
        <w:rPr>
          <w:rFonts w:ascii="Palatino Linotype" w:hAnsi="Palatino Linotype"/>
          <w:sz w:val="24"/>
          <w:szCs w:val="24"/>
        </w:rPr>
        <w:t xml:space="preserve">, hãy tính độ dài các cạnh của tam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80" w:dyaOrig="260" w14:anchorId="7E6926E2">
          <v:shape id="_x0000_i2811" type="#_x0000_t75" style="width:43.45pt;height:12.4pt" o:ole="">
            <v:imagedata r:id="rId35" o:title=""/>
          </v:shape>
          <o:OLEObject Type="Embed" ProgID="Equation.DSMT4" ShapeID="_x0000_i2811" DrawAspect="Content" ObjectID="_1673702640" r:id="rId36"/>
        </w:object>
      </w:r>
      <w:r w:rsidRPr="00014F97">
        <w:rPr>
          <w:rFonts w:ascii="Palatino Linotype" w:hAnsi="Palatino Linotype"/>
          <w:sz w:val="24"/>
          <w:szCs w:val="24"/>
        </w:rPr>
        <w:t>nếu:</w:t>
      </w:r>
    </w:p>
    <w:p w14:paraId="03283E11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440" w:dyaOrig="260" w14:anchorId="23059B26">
          <v:shape id="_x0000_i2812" type="#_x0000_t75" style="width:22.35pt;height:12.4pt" o:ole="">
            <v:imagedata r:id="rId37" o:title=""/>
          </v:shape>
          <o:OLEObject Type="Embed" ProgID="Equation.DSMT4" ShapeID="_x0000_i2812" DrawAspect="Content" ObjectID="_1673702641" r:id="rId38"/>
        </w:object>
      </w:r>
      <w:r w:rsidRPr="00014F97">
        <w:rPr>
          <w:rFonts w:ascii="Palatino Linotype" w:hAnsi="Palatino Linotype"/>
          <w:sz w:val="24"/>
          <w:szCs w:val="24"/>
        </w:rPr>
        <w:t xml:space="preserve">  lớn hơn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 w14:anchorId="291DBBC6">
          <v:shape id="_x0000_i2813" type="#_x0000_t75" style="width:29.8pt;height:12.4pt" o:ole="">
            <v:imagedata r:id="rId39" o:title=""/>
          </v:shape>
          <o:OLEObject Type="Embed" ProgID="Equation.DSMT4" ShapeID="_x0000_i2813" DrawAspect="Content" ObjectID="_1673702642" r:id="rId40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10 cm;</w:t>
      </w:r>
    </w:p>
    <w:p w14:paraId="39E1B2D8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600" w:dyaOrig="260" w14:anchorId="74B972E5">
          <v:shape id="_x0000_i2814" type="#_x0000_t75" style="width:29.8pt;height:12.4pt" o:ole="">
            <v:imagedata r:id="rId41" o:title=""/>
          </v:shape>
          <o:OLEObject Type="Embed" ProgID="Equation.DSMT4" ShapeID="_x0000_i2814" DrawAspect="Content" ObjectID="_1673702643" r:id="rId42"/>
        </w:object>
      </w:r>
      <w:r w:rsidRPr="00014F97">
        <w:rPr>
          <w:rFonts w:ascii="Palatino Linotype" w:hAnsi="Palatino Linotype"/>
          <w:sz w:val="24"/>
          <w:szCs w:val="24"/>
        </w:rPr>
        <w:t xml:space="preserve"> lớn hơn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440" w:dyaOrig="260" w14:anchorId="09799E7A">
          <v:shape id="_x0000_i2815" type="#_x0000_t75" style="width:22.35pt;height:12.4pt" o:ole="">
            <v:imagedata r:id="rId43" o:title=""/>
          </v:shape>
          <o:OLEObject Type="Embed" ProgID="Equation.DSMT4" ShapeID="_x0000_i2815" DrawAspect="Content" ObjectID="_1673702644" r:id="rId44"/>
        </w:object>
      </w:r>
      <w:r w:rsidRPr="00014F97">
        <w:rPr>
          <w:rFonts w:ascii="Palatino Linotype" w:hAnsi="Palatino Linotype"/>
          <w:sz w:val="24"/>
          <w:szCs w:val="24"/>
        </w:rPr>
        <w:t xml:space="preserve"> là 10 cm.</w:t>
      </w:r>
    </w:p>
    <w:p w14:paraId="2296E9CE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14:paraId="12944C72" w14:textId="77777777" w:rsidR="003507EB" w:rsidRPr="00014F97" w:rsidRDefault="003507EB" w:rsidP="003507E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 và một điểm O nằm trong tam giác đó. Trên cạnh OA lấy điểm D sao cho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160" w:dyaOrig="620" w14:anchorId="19C1555C">
          <v:shape id="_x0000_i2816" type="#_x0000_t75" style="width:59.6pt;height:31.05pt" o:ole="">
            <v:imagedata r:id="rId45" o:title=""/>
          </v:shape>
          <o:OLEObject Type="Embed" ProgID="Equation.DSMT4" ShapeID="_x0000_i2816" DrawAspect="Content" ObjectID="_1673702645" r:id="rId46"/>
        </w:object>
      </w:r>
      <w:r w:rsidRPr="00014F97">
        <w:rPr>
          <w:rFonts w:ascii="Palatino Linotype" w:hAnsi="Palatino Linotype"/>
          <w:sz w:val="24"/>
          <w:szCs w:val="24"/>
        </w:rPr>
        <w:t>. Qua D vẽ các đường thẳng  song song với AB, AC lần lượt cắt OB, OC tại E và F</w:t>
      </w:r>
    </w:p>
    <w:p w14:paraId="5E456543" w14:textId="77777777" w:rsidR="003507EB" w:rsidRPr="00014F97" w:rsidRDefault="003507EB" w:rsidP="003507EB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Chứng minh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 w14:anchorId="28F47640">
          <v:shape id="_x0000_i2817" type="#_x0000_t75" style="width:88.15pt;height:13.65pt" o:ole="">
            <v:imagedata r:id="rId47" o:title=""/>
          </v:shape>
          <o:OLEObject Type="Embed" ProgID="Equation.DSMT4" ShapeID="_x0000_i2817" DrawAspect="Content" ObjectID="_1673702646" r:id="rId48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274AAFDB" w14:textId="77777777" w:rsidR="003507EB" w:rsidRPr="00014F97" w:rsidRDefault="003507EB" w:rsidP="003507EB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Tính độ dài DE, AB biết hiệu độ dài hai cạnh đó là 12cm</w:t>
      </w:r>
    </w:p>
    <w:p w14:paraId="77492957" w14:textId="77777777" w:rsidR="003507EB" w:rsidRPr="00014F97" w:rsidRDefault="003507EB" w:rsidP="003507EB">
      <w:pPr>
        <w:tabs>
          <w:tab w:val="left" w:pos="28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c) Tính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 w14:anchorId="45694832">
          <v:shape id="_x0000_i2818" type="#_x0000_t75" style="width:11.15pt;height:12.4pt" o:ole="">
            <v:imagedata r:id="rId49" o:title=""/>
          </v:shape>
          <o:OLEObject Type="Embed" ProgID="Equation.DSMT4" ShapeID="_x0000_i2818" DrawAspect="Content" ObjectID="_1673702647" r:id="rId50"/>
        </w:object>
      </w:r>
      <w:r w:rsidRPr="00014F97">
        <w:rPr>
          <w:rFonts w:ascii="Palatino Linotype" w:hAnsi="Palatino Linotype"/>
          <w:sz w:val="24"/>
          <w:szCs w:val="24"/>
        </w:rPr>
        <w:t xml:space="preserve"> DEF, biết rằng tổng chu vi của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 w14:anchorId="730382EC">
          <v:shape id="_x0000_i2819" type="#_x0000_t75" style="width:11.15pt;height:12.4pt" o:ole="">
            <v:imagedata r:id="rId49" o:title=""/>
          </v:shape>
          <o:OLEObject Type="Embed" ProgID="Equation.DSMT4" ShapeID="_x0000_i2819" DrawAspect="Content" ObjectID="_1673702648" r:id="rId51"/>
        </w:object>
      </w:r>
      <w:r w:rsidRPr="00014F97">
        <w:rPr>
          <w:rFonts w:ascii="Palatino Linotype" w:hAnsi="Palatino Linotype"/>
          <w:sz w:val="24"/>
          <w:szCs w:val="24"/>
        </w:rPr>
        <w:t xml:space="preserve"> ABC v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220" w:dyaOrig="260" w14:anchorId="68C292FD">
          <v:shape id="_x0000_i2820" type="#_x0000_t75" style="width:11.15pt;height:12.4pt" o:ole="">
            <v:imagedata r:id="rId49" o:title=""/>
          </v:shape>
          <o:OLEObject Type="Embed" ProgID="Equation.DSMT4" ShapeID="_x0000_i2820" DrawAspect="Content" ObjectID="_1673702649" r:id="rId52"/>
        </w:object>
      </w:r>
      <w:r w:rsidRPr="00014F97">
        <w:rPr>
          <w:rFonts w:ascii="Palatino Linotype" w:hAnsi="Palatino Linotype"/>
          <w:sz w:val="24"/>
          <w:szCs w:val="24"/>
        </w:rPr>
        <w:t>DEF là 120cm.</w:t>
      </w:r>
    </w:p>
    <w:p w14:paraId="7AABFA7B" w14:textId="70C9CD76" w:rsidR="003507EB" w:rsidRPr="003507EB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ứ giác ABCD có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00" w:dyaOrig="400" w14:anchorId="0B8DEC79">
          <v:shape id="_x0000_i2821" type="#_x0000_t75" style="width:59.6pt;height:19.85pt" o:ole="">
            <v:imagedata r:id="rId53" o:title=""/>
          </v:shape>
          <o:OLEObject Type="Embed" ProgID="Equation.DSMT4" ShapeID="_x0000_i2821" DrawAspect="Content" ObjectID="_1673702650" r:id="rId54"/>
        </w:object>
      </w:r>
      <w:r w:rsidRPr="00014F97">
        <w:rPr>
          <w:rFonts w:ascii="Palatino Linotype" w:hAnsi="Palatino Linotype"/>
          <w:sz w:val="24"/>
          <w:szCs w:val="24"/>
        </w:rPr>
        <w:t xml:space="preserve"> 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20" w:dyaOrig="400" w14:anchorId="5EB59B66">
          <v:shape id="_x0000_i2822" type="#_x0000_t75" style="width:65.8pt;height:19.85pt" o:ole="">
            <v:imagedata r:id="rId55" o:title=""/>
          </v:shape>
          <o:OLEObject Type="Embed" ProgID="Equation.DSMT4" ShapeID="_x0000_i2822" DrawAspect="Content" ObjectID="_1673702651" r:id="rId56"/>
        </w:object>
      </w:r>
      <w:r w:rsidRPr="00014F97">
        <w:rPr>
          <w:rFonts w:ascii="Palatino Linotype" w:hAnsi="Palatino Linotype"/>
          <w:sz w:val="24"/>
          <w:szCs w:val="24"/>
        </w:rPr>
        <w:t xml:space="preserve"> 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359" w:dyaOrig="260" w14:anchorId="78176FCB">
          <v:shape id="_x0000_i2823" type="#_x0000_t75" style="width:68.3pt;height:12.4pt" o:ole="">
            <v:imagedata r:id="rId57" o:title=""/>
          </v:shape>
          <o:OLEObject Type="Embed" ProgID="Equation.DSMT4" ShapeID="_x0000_i2823" DrawAspect="Content" ObjectID="_1673702652" r:id="rId58"/>
        </w:object>
      </w:r>
      <w:r w:rsidRPr="00014F97">
        <w:rPr>
          <w:rFonts w:ascii="Palatino Linotype" w:hAnsi="Palatino Linotype"/>
          <w:sz w:val="24"/>
          <w:szCs w:val="24"/>
        </w:rPr>
        <w:t xml:space="preserve"> ;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219" w:dyaOrig="400" w14:anchorId="3628B37C">
          <v:shape id="_x0000_i2824" type="#_x0000_t75" style="width:60.85pt;height:19.85pt" o:ole="">
            <v:imagedata r:id="rId59" o:title=""/>
          </v:shape>
          <o:OLEObject Type="Embed" ProgID="Equation.DSMT4" ShapeID="_x0000_i2824" DrawAspect="Content" ObjectID="_1673702653" r:id="rId60"/>
        </w:object>
      </w:r>
      <w:r w:rsidRPr="00014F97">
        <w:rPr>
          <w:rFonts w:ascii="Palatino Linotype" w:hAnsi="Palatino Linotype"/>
          <w:sz w:val="24"/>
          <w:szCs w:val="24"/>
        </w:rPr>
        <w:t xml:space="preserve"> ;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160" w:dyaOrig="260" w14:anchorId="527A75E3">
          <v:shape id="_x0000_i2825" type="#_x0000_t75" style="width:58.35pt;height:12.4pt" o:ole="">
            <v:imagedata r:id="rId61" o:title=""/>
          </v:shape>
          <o:OLEObject Type="Embed" ProgID="Equation.DSMT4" ShapeID="_x0000_i2825" DrawAspect="Content" ObjectID="_1673702654" r:id="rId62"/>
        </w:object>
      </w:r>
      <w:r w:rsidRPr="00014F97">
        <w:rPr>
          <w:rFonts w:ascii="Palatino Linotype" w:hAnsi="Palatino Linotype"/>
          <w:sz w:val="24"/>
          <w:szCs w:val="24"/>
        </w:rPr>
        <w:t xml:space="preserve"> . Chứng minh rằng tứ giác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780" w:dyaOrig="260" w14:anchorId="3F095723">
          <v:shape id="_x0000_i2826" type="#_x0000_t75" style="width:38.5pt;height:12.4pt" o:ole="">
            <v:imagedata r:id="rId63" o:title=""/>
          </v:shape>
          <o:OLEObject Type="Embed" ProgID="Equation.DSMT4" ShapeID="_x0000_i2826" DrawAspect="Content" ObjectID="_1673702655" r:id="rId64"/>
        </w:object>
      </w:r>
      <w:r w:rsidRPr="00014F97">
        <w:rPr>
          <w:rFonts w:ascii="Palatino Linotype" w:hAnsi="Palatino Linotype"/>
          <w:sz w:val="24"/>
          <w:szCs w:val="24"/>
        </w:rPr>
        <w:t xml:space="preserve">  là hình thang.</w:t>
      </w:r>
    </w:p>
    <w:p w14:paraId="32B54D2D" w14:textId="77777777" w:rsidR="003507EB" w:rsidRPr="00014F97" w:rsidRDefault="003507EB" w:rsidP="003507EB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hứng minh </w:t>
      </w:r>
      <w:r w:rsidRPr="00014F97">
        <w:rPr>
          <w:rFonts w:ascii="Palatino Linotype" w:hAnsi="Palatino Linotype"/>
          <w:sz w:val="24"/>
          <w:szCs w:val="24"/>
        </w:rPr>
        <w:t>2 tam giác ABC và DEF đồng dạng và viết các cặp góc bằng nhau, nếu biết một trong các trường hợp sau: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14:paraId="705E8100" w14:textId="77777777" w:rsidR="003507EB" w:rsidRPr="00014F97" w:rsidRDefault="003507EB" w:rsidP="003507EB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AB =4cm, BC = 6cm, AC = 5cm, DE = 10cm, DF = 12cm, EF = 8cm.</w:t>
      </w:r>
    </w:p>
    <w:p w14:paraId="7487CC0A" w14:textId="77777777" w:rsidR="003507EB" w:rsidRPr="00014F97" w:rsidRDefault="003507EB" w:rsidP="003507EB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AB = 24cm, BC = 21cm, AC = 27cm, DE = 28cm, DF = 36cm, EF = 32cm.  </w:t>
      </w:r>
    </w:p>
    <w:p w14:paraId="18ABA355" w14:textId="77777777" w:rsidR="003507EB" w:rsidRPr="00014F97" w:rsidRDefault="003507EB" w:rsidP="003507EB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lastRenderedPageBreak/>
        <w:t>c) AB = DE = 12cm, AC = DF = 18cm, BC = 27cm, EF = 8cm.</w:t>
      </w:r>
    </w:p>
    <w:p w14:paraId="0BA5A58F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6460B31A">
          <v:shape id="_x0000_i2827" type="#_x0000_t75" style="width:12.4pt;height:12.4pt" o:ole="">
            <v:imagedata r:id="rId65" o:title=""/>
          </v:shape>
          <o:OLEObject Type="Embed" ProgID="Equation.DSMT4" ShapeID="_x0000_i2827" DrawAspect="Content" ObjectID="_1673702656" r:id="rId66"/>
        </w:object>
      </w:r>
      <w:r w:rsidRPr="00014F97">
        <w:rPr>
          <w:rFonts w:ascii="Palatino Linotype" w:hAnsi="Palatino Linotype"/>
          <w:sz w:val="24"/>
          <w:szCs w:val="24"/>
        </w:rPr>
        <w:t xml:space="preserve">ABC vuông tại A và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6CC3E108">
          <v:shape id="_x0000_i2828" type="#_x0000_t75" style="width:12.4pt;height:12.4pt" o:ole="">
            <v:imagedata r:id="rId65" o:title=""/>
          </v:shape>
          <o:OLEObject Type="Embed" ProgID="Equation.DSMT4" ShapeID="_x0000_i2828" DrawAspect="Content" ObjectID="_1673702657" r:id="rId67"/>
        </w:object>
      </w:r>
      <w:r w:rsidRPr="00014F97">
        <w:rPr>
          <w:rFonts w:ascii="Palatino Linotype" w:hAnsi="Palatino Linotype"/>
          <w:sz w:val="24"/>
          <w:szCs w:val="24"/>
        </w:rPr>
        <w:t>DEF vuông tại D có BC = 10cm, AC = 8cm, EF = 5cm, DF = 4cm.</w:t>
      </w:r>
    </w:p>
    <w:p w14:paraId="14BE34F3" w14:textId="0E65C1D5" w:rsidR="003507EB" w:rsidRPr="003507EB" w:rsidRDefault="003507EB" w:rsidP="003507EB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  <w:r>
        <w:rPr>
          <w:rFonts w:ascii="Palatino Linotype" w:eastAsia="Times New Roman" w:hAnsi="Palatino Linotype"/>
          <w:bCs/>
          <w:sz w:val="24"/>
          <w:szCs w:val="24"/>
        </w:rPr>
        <w:tab/>
      </w:r>
      <w:r>
        <w:rPr>
          <w:rFonts w:ascii="Palatino Linotype" w:eastAsia="Times New Roman" w:hAnsi="Palatino Linotype"/>
          <w:bCs/>
          <w:sz w:val="24"/>
          <w:szCs w:val="24"/>
        </w:rPr>
        <w:tab/>
      </w:r>
      <w:r>
        <w:rPr>
          <w:rFonts w:ascii="Palatino Linotype" w:eastAsia="Times New Roman" w:hAnsi="Palatino Linotype"/>
          <w:bCs/>
          <w:sz w:val="24"/>
          <w:szCs w:val="24"/>
        </w:rPr>
        <w:tab/>
      </w: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Chứng minh: </w:t>
      </w:r>
      <w:r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1920" w:dyaOrig="660" w14:anchorId="319CE206">
          <v:shape id="_x0000_i2829" type="#_x0000_t75" style="width:95.6pt;height:32.3pt" o:ole="">
            <v:imagedata r:id="rId68" o:title=""/>
          </v:shape>
          <o:OLEObject Type="Embed" ProgID="Equation.DSMT4" ShapeID="_x0000_i2829" DrawAspect="Content" ObjectID="_1673702658" r:id="rId69"/>
        </w:object>
      </w:r>
      <w:r w:rsidRPr="00014F97">
        <w:rPr>
          <w:rFonts w:ascii="Palatino Linotype" w:hAnsi="Palatino Linotype"/>
          <w:sz w:val="24"/>
          <w:szCs w:val="24"/>
        </w:rPr>
        <w:t>.</w:t>
      </w:r>
    </w:p>
    <w:p w14:paraId="60021396" w14:textId="77777777" w:rsidR="003507EB" w:rsidRPr="00014F97" w:rsidRDefault="003507EB" w:rsidP="003507EB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sz w:val="24"/>
          <w:szCs w:val="24"/>
        </w:rPr>
        <w:t xml:space="preserve">Chứng minh: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760" w:dyaOrig="260" w14:anchorId="6A97CC3B">
          <v:shape id="_x0000_i2830" type="#_x0000_t75" style="width:88.15pt;height:12.4pt" o:ole="">
            <v:imagedata r:id="rId70" o:title=""/>
          </v:shape>
          <o:OLEObject Type="Embed" ProgID="Equation.DSMT4" ShapeID="_x0000_i2830" DrawAspect="Content" ObjectID="_1673702659" r:id="rId7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4AB63C01" w14:textId="77777777" w:rsidR="003507EB" w:rsidRPr="00014F97" w:rsidRDefault="003507EB" w:rsidP="003507EB">
      <w:pPr>
        <w:rPr>
          <w:rFonts w:ascii="Palatino Linotype" w:hAnsi="Palatino Linotype"/>
          <w:color w:val="0070C0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>Cho tam giác ABC. Gọi A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B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>, C</w:t>
      </w:r>
      <w:r w:rsidRPr="00014F97">
        <w:rPr>
          <w:rFonts w:ascii="Palatino Linotype" w:hAnsi="Palatino Linotype"/>
          <w:sz w:val="24"/>
          <w:szCs w:val="24"/>
          <w:lang w:val="vi-VN"/>
        </w:rPr>
        <w:sym w:font="SymbolPS" w:char="F0A2"/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lần lượt là trung điểm của các cạnh AB, BC, CA.</w:t>
      </w:r>
    </w:p>
    <w:p w14:paraId="4C28DC63" w14:textId="77777777" w:rsidR="003507EB" w:rsidRPr="00014F97" w:rsidRDefault="003507EB" w:rsidP="003507EB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a) Chứng minh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1840" w:dyaOrig="320" w14:anchorId="5C82DB48">
          <v:shape id="_x0000_i2831" type="#_x0000_t75" style="width:91.85pt;height:16.15pt" o:ole="">
            <v:imagedata r:id="rId72" o:title=""/>
          </v:shape>
          <o:OLEObject Type="Embed" ProgID="Equation.DSMT4" ShapeID="_x0000_i2831" DrawAspect="Content" ObjectID="_1673702660" r:id="rId73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569B9CA1" w14:textId="77777777" w:rsidR="003507EB" w:rsidRPr="00014F97" w:rsidRDefault="003507EB" w:rsidP="003507EB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Tính chu vi của </w:t>
      </w:r>
      <w:r w:rsidRPr="00014F97">
        <w:rPr>
          <w:rFonts w:ascii="Palatino Linotype" w:hAnsi="Palatino Linotype"/>
          <w:position w:val="-10"/>
          <w:sz w:val="24"/>
          <w:szCs w:val="24"/>
          <w:lang w:val="vi-VN"/>
        </w:rPr>
        <w:object w:dxaOrig="1160" w:dyaOrig="320" w14:anchorId="23234FEB">
          <v:shape id="_x0000_i2832" type="#_x0000_t75" style="width:58.35pt;height:16.15pt" o:ole="">
            <v:imagedata r:id="rId74" o:title=""/>
          </v:shape>
          <o:OLEObject Type="Embed" ProgID="Equation.DSMT4" ShapeID="_x0000_i2832" DrawAspect="Content" ObjectID="_1673702661" r:id="rId75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biết chu vi của </w:t>
      </w:r>
      <w:r w:rsidRPr="00014F97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 w14:anchorId="1CBDC064">
          <v:shape id="_x0000_i2833" type="#_x0000_t75" style="width:40.95pt;height:12.4pt" o:ole="">
            <v:imagedata r:id="rId76" o:title=""/>
          </v:shape>
          <o:OLEObject Type="Embed" ProgID="Equation.DSMT4" ShapeID="_x0000_i2833" DrawAspect="Content" ObjectID="_1673702662" r:id="rId77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bằng 54</w:t>
      </w:r>
      <w:r w:rsidRPr="00014F97">
        <w:rPr>
          <w:rFonts w:ascii="Palatino Linotype" w:hAnsi="Palatino Linotype"/>
          <w:i/>
          <w:sz w:val="24"/>
          <w:szCs w:val="24"/>
          <w:lang w:val="vi-VN"/>
        </w:rPr>
        <w:t>cm</w:t>
      </w:r>
      <w:r w:rsidRPr="00014F97">
        <w:rPr>
          <w:rFonts w:ascii="Palatino Linotype" w:hAnsi="Palatino Linotype"/>
          <w:sz w:val="24"/>
          <w:szCs w:val="24"/>
          <w:lang w:val="vi-VN"/>
        </w:rPr>
        <w:t>.</w:t>
      </w:r>
    </w:p>
    <w:p w14:paraId="2AD49E16" w14:textId="77777777" w:rsidR="003507EB" w:rsidRPr="00014F97" w:rsidRDefault="003507EB" w:rsidP="003507EB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Tự luyện</w:t>
      </w:r>
    </w:p>
    <w:p w14:paraId="39C1846A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1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Từ điểm D trên cạnh AB của tam giác ABC, kẻ một đường thẳng song song với BC, cắt AC ở E và cắt đường thẳng qua C song song với AB tại F; BF cắt AC ở I. Tìm các cặp tam giác đồng dạng.</w:t>
      </w:r>
    </w:p>
    <w:p w14:paraId="5001A8DA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  <w:lang w:val="pt-BR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lấy D trên cạnh BC sao cho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040" w:dyaOrig="660" w14:anchorId="368A83E3">
          <v:shape id="_x0000_i2834" type="#_x0000_t75" style="width:52.15pt;height:32.3pt" o:ole="">
            <v:imagedata r:id="rId78" o:title=""/>
          </v:shape>
          <o:OLEObject Type="Embed" ProgID="Equation.DSMT4" ShapeID="_x0000_i2834" DrawAspect="Content" ObjectID="_1673702663" r:id="rId79"/>
        </w:object>
      </w:r>
      <w:r w:rsidRPr="00014F97">
        <w:rPr>
          <w:rFonts w:ascii="Palatino Linotype" w:hAnsi="Palatino Linotype"/>
          <w:sz w:val="24"/>
          <w:szCs w:val="24"/>
        </w:rPr>
        <w:t xml:space="preserve"> Qua D kẻ đường thẳng song song với AC cắt AB tại D. Qua D kẻ đường thẳng song song với AB cắt AC tại E.</w:t>
      </w:r>
    </w:p>
    <w:p w14:paraId="6AB7A4EF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a) Tìm các cặp tam giác đồng dạng và tìm tỉ số đồng dạng.</w:t>
      </w:r>
    </w:p>
    <w:p w14:paraId="223F5AB0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ính chu vi các tam giác DBD, EDC biết chu vi tam giác ABC bằng 24cm.</w:t>
      </w:r>
    </w:p>
    <w:p w14:paraId="7386E10F" w14:textId="77777777" w:rsidR="003507EB" w:rsidRPr="00014F97" w:rsidRDefault="003507EB" w:rsidP="003507EB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014F97">
        <w:rPr>
          <w:rFonts w:ascii="Palatino Linotype" w:hAnsi="Palatino Linotype"/>
          <w:b/>
          <w:color w:val="FF000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Cho tam giác ABC, kẻ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380" w:dyaOrig="260" w14:anchorId="7AF260D8">
          <v:shape id="_x0000_i2835" type="#_x0000_t75" style="width:18.6pt;height:12.4pt" o:ole="">
            <v:imagedata r:id="rId80" o:title=""/>
          </v:shape>
          <o:OLEObject Type="Embed" ProgID="Equation.DSMT4" ShapeID="_x0000_i2835" DrawAspect="Content" ObjectID="_1673702664" r:id="rId81"/>
        </w:object>
      </w:r>
      <w:r w:rsidRPr="00014F97">
        <w:rPr>
          <w:rFonts w:ascii="Palatino Linotype" w:hAnsi="Palatino Linotype"/>
          <w:sz w:val="24"/>
          <w:szCs w:val="24"/>
        </w:rPr>
        <w:t xml:space="preserve">  song song với BC. Từ trung điểm M của cạnh BC, kẻ một đường thẳng bất kỳ cắt Ax ở N, cắt AB ở P và cắt AC ở Q. Chứng minh </w:t>
      </w:r>
      <w:r w:rsidRPr="00014F97">
        <w:rPr>
          <w:rFonts w:ascii="Palatino Linotype" w:hAnsi="Palatino Linotype"/>
          <w:position w:val="-28"/>
          <w:sz w:val="24"/>
          <w:szCs w:val="24"/>
        </w:rPr>
        <w:object w:dxaOrig="1340" w:dyaOrig="700" w14:anchorId="3F7A4650">
          <v:shape id="_x0000_i2836" type="#_x0000_t75" style="width:67.05pt;height:34.75pt" o:ole="">
            <v:imagedata r:id="rId82" o:title=""/>
          </v:shape>
          <o:OLEObject Type="Embed" ProgID="Equation.DSMT4" ShapeID="_x0000_i2836" DrawAspect="Content" ObjectID="_1673702665" r:id="rId83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2F8F2B9F" w14:textId="77777777" w:rsidR="003507EB" w:rsidRPr="00014F97" w:rsidRDefault="003507EB" w:rsidP="003507EB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4F9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22894CD4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014F97">
        <w:rPr>
          <w:rFonts w:ascii="Palatino Linotype" w:hAnsi="Palatino Linotype"/>
          <w:sz w:val="24"/>
          <w:szCs w:val="24"/>
        </w:rPr>
        <w:t xml:space="preserve">a) Đổi sang đơn vị mm, ta lập được tỉ số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960" w:dyaOrig="660" w14:anchorId="29EE5549">
          <v:shape id="_x0000_i2837" type="#_x0000_t75" style="width:98.05pt;height:33.5pt" o:ole="">
            <v:imagedata r:id="rId84" o:title=""/>
          </v:shape>
          <o:OLEObject Type="Embed" ProgID="Equation.DSMT4" ShapeID="_x0000_i2837" DrawAspect="Content" ObjectID="_1673702666" r:id="rId8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0855213C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đó kết luận hai tam giác đồng dạng.</w:t>
      </w:r>
    </w:p>
    <w:p w14:paraId="44E8A176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heo định lý Pytago,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359" w:dyaOrig="400" w14:anchorId="374A87D8">
          <v:shape id="_x0000_i2838" type="#_x0000_t75" style="width:68.3pt;height:19.85pt" o:ole="">
            <v:imagedata r:id="rId86" o:title=""/>
          </v:shape>
          <o:OLEObject Type="Embed" ProgID="Equation.DSMT4" ShapeID="_x0000_i2838" DrawAspect="Content" ObjectID="_1673702667" r:id="rId8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2B86FB38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Vì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360" w:dyaOrig="680" w14:anchorId="414A3765">
          <v:shape id="_x0000_i2839" type="#_x0000_t75" style="width:117.95pt;height:33.5pt" o:ole="">
            <v:imagedata r:id="rId88" o:title=""/>
          </v:shape>
          <o:OLEObject Type="Embed" ProgID="Equation.DSMT4" ShapeID="_x0000_i2839" DrawAspect="Content" ObjectID="_1673702668" r:id="rId89"/>
        </w:object>
      </w:r>
      <w:r w:rsidRPr="00014F97">
        <w:rPr>
          <w:rFonts w:ascii="Palatino Linotype" w:hAnsi="Palatino Linotype"/>
          <w:sz w:val="24"/>
          <w:szCs w:val="24"/>
        </w:rPr>
        <w:t xml:space="preserve">  nên hai tam giác không đồng dạng.</w:t>
      </w:r>
    </w:p>
    <w:p w14:paraId="74605487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Vì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1719" w:dyaOrig="260" w14:anchorId="573BF3EF">
          <v:shape id="_x0000_i2840" type="#_x0000_t75" style="width:85.65pt;height:12.4pt" o:ole="">
            <v:imagedata r:id="rId90" o:title=""/>
          </v:shape>
          <o:OLEObject Type="Embed" ProgID="Equation.DSMT4" ShapeID="_x0000_i2840" DrawAspect="Content" ObjectID="_1673702669" r:id="rId91"/>
        </w:object>
      </w:r>
      <w:r w:rsidRPr="00014F97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nên </w: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object w:dxaOrig="800" w:dyaOrig="260" w14:anchorId="3209F449">
          <v:shape id="_x0000_i2841" type="#_x0000_t75" style="width:39.7pt;height:12.4pt" o:ole="">
            <v:imagedata r:id="rId92" o:title=""/>
          </v:shape>
          <o:OLEObject Type="Embed" ProgID="Equation.DSMT4" ShapeID="_x0000_i2841" DrawAspect="Content" ObjectID="_1673702670" r:id="rId93"/>
        </w:object>
      </w:r>
      <w:r w:rsidRPr="00014F97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cũng có độ dài các cạnh tỉ lệ với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859" w:dyaOrig="260" w14:anchorId="42ED73E7">
          <v:shape id="_x0000_i2842" type="#_x0000_t75" style="width:43.45pt;height:12.4pt" o:ole="">
            <v:imagedata r:id="rId94" o:title=""/>
          </v:shape>
          <o:OLEObject Type="Embed" ProgID="Equation.DSMT4" ShapeID="_x0000_i2842" DrawAspect="Content" ObjectID="_1673702671" r:id="rId95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2E97C04C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Giả sử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3280" w:dyaOrig="320" w14:anchorId="2A844786">
          <v:shape id="_x0000_i2843" type="#_x0000_t75" style="width:163.85pt;height:16.15pt" o:ole="">
            <v:imagedata r:id="rId96" o:title=""/>
          </v:shape>
          <o:OLEObject Type="Embed" ProgID="Equation.DSMT4" ShapeID="_x0000_i2843" DrawAspect="Content" ObjectID="_1673702672" r:id="rId9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0EB8E3D4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a có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500" w:dyaOrig="660" w14:anchorId="2FB8BB05">
          <v:shape id="_x0000_i2844" type="#_x0000_t75" style="width:125.4pt;height:33.5pt" o:ole="">
            <v:imagedata r:id="rId98" o:title=""/>
          </v:shape>
          <o:OLEObject Type="Embed" ProgID="Equation.DSMT4" ShapeID="_x0000_i2844" DrawAspect="Content" ObjectID="_1673702673" r:id="rId99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6608E2AD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Từ đó tính được 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020" w:dyaOrig="260" w14:anchorId="5CEB7266">
          <v:shape id="_x0000_i2845" type="#_x0000_t75" style="width:50.9pt;height:12.4pt" o:ole="">
            <v:imagedata r:id="rId100" o:title=""/>
          </v:shape>
          <o:OLEObject Type="Embed" ProgID="Equation.DSMT4" ShapeID="_x0000_i2845" DrawAspect="Content" ObjectID="_1673702674" r:id="rId101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260" w:dyaOrig="320" w14:anchorId="4F90AD1D">
          <v:shape id="_x0000_i2846" type="#_x0000_t75" style="width:63.3pt;height:16.15pt" o:ole="">
            <v:imagedata r:id="rId102" o:title=""/>
          </v:shape>
          <o:OLEObject Type="Embed" ProgID="Equation.DSMT4" ShapeID="_x0000_i2846" DrawAspect="Content" ObjectID="_1673702675" r:id="rId103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7DECFC8E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14:paraId="07A1E181" w14:textId="77777777" w:rsidR="003507EB" w:rsidRPr="00014F97" w:rsidRDefault="003507EB" w:rsidP="003507EB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 </w:t>
      </w:r>
      <w:r w:rsidRPr="00014F97">
        <w:rPr>
          <w:rFonts w:ascii="Palatino Linotype" w:hAnsi="Palatino Linotype"/>
          <w:position w:val="-26"/>
          <w:sz w:val="24"/>
          <w:szCs w:val="24"/>
        </w:rPr>
        <w:object w:dxaOrig="2220" w:dyaOrig="680" w14:anchorId="7C4E0740">
          <v:shape id="_x0000_i2847" type="#_x0000_t75" style="width:110.5pt;height:33.5pt" o:ole="">
            <v:imagedata r:id="rId104" o:title=""/>
          </v:shape>
          <o:OLEObject Type="Embed" ProgID="Equation.DSMT4" ShapeID="_x0000_i2847" DrawAspect="Content" ObjectID="_1673702676" r:id="rId105"/>
        </w:object>
      </w:r>
      <w:r w:rsidRPr="00014F97">
        <w:rPr>
          <w:rFonts w:ascii="Palatino Linotype" w:hAnsi="Palatino Linotype"/>
          <w:sz w:val="24"/>
          <w:szCs w:val="24"/>
        </w:rPr>
        <w:t xml:space="preserve">   </w:t>
      </w:r>
    </w:p>
    <w:p w14:paraId="6854C689" w14:textId="77777777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lastRenderedPageBreak/>
        <w:t xml:space="preserve">a) Tính được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560" w:dyaOrig="400" w14:anchorId="58791AA9">
          <v:shape id="_x0000_i2848" type="#_x0000_t75" style="width:78.2pt;height:19.85pt" o:ole="">
            <v:imagedata r:id="rId106" o:title=""/>
          </v:shape>
          <o:OLEObject Type="Embed" ProgID="Equation.DSMT4" ShapeID="_x0000_i2848" DrawAspect="Content" ObjectID="_1673702677" r:id="rId107"/>
        </w:object>
      </w:r>
      <w:r w:rsidRPr="00014F97">
        <w:rPr>
          <w:rFonts w:ascii="Palatino Linotype" w:hAnsi="Palatino Linotype"/>
          <w:sz w:val="24"/>
          <w:szCs w:val="24"/>
        </w:rPr>
        <w:t xml:space="preserve"> . Từ đó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560" w:dyaOrig="320" w14:anchorId="39009B57">
          <v:shape id="_x0000_i2849" type="#_x0000_t75" style="width:78.2pt;height:16.15pt" o:ole="">
            <v:imagedata r:id="rId108" o:title=""/>
          </v:shape>
          <o:OLEObject Type="Embed" ProgID="Equation.DSMT4" ShapeID="_x0000_i2849" DrawAspect="Content" ObjectID="_1673702678" r:id="rId109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 w14:anchorId="67541931">
          <v:shape id="_x0000_i2850" type="#_x0000_t75" style="width:84.4pt;height:16.15pt" o:ole="">
            <v:imagedata r:id="rId110" o:title=""/>
          </v:shape>
          <o:OLEObject Type="Embed" ProgID="Equation.DSMT4" ShapeID="_x0000_i2850" DrawAspect="Content" ObjectID="_1673702679" r:id="rId111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2964576F" w14:textId="7D616FA5" w:rsidR="003507EB" w:rsidRPr="00014F97" w:rsidRDefault="003507EB" w:rsidP="003507EB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ương tự câu a tính được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640" w:dyaOrig="320" w14:anchorId="20575CAC">
          <v:shape id="_x0000_i2851" type="#_x0000_t75" style="width:81.95pt;height:16.15pt" o:ole="">
            <v:imagedata r:id="rId112" o:title=""/>
          </v:shape>
          <o:OLEObject Type="Embed" ProgID="Equation.DSMT4" ShapeID="_x0000_i2851" DrawAspect="Content" ObjectID="_1673702680" r:id="rId113"/>
        </w:object>
      </w:r>
      <w:r w:rsidRPr="00014F97">
        <w:rPr>
          <w:rFonts w:ascii="Palatino Linotype" w:hAnsi="Palatino Linotype"/>
          <w:sz w:val="24"/>
          <w:szCs w:val="24"/>
        </w:rPr>
        <w:t xml:space="preserve"> , </w:t>
      </w:r>
      <w:r w:rsidRPr="00014F97">
        <w:rPr>
          <w:rFonts w:ascii="Palatino Linotype" w:hAnsi="Palatino Linotype"/>
          <w:position w:val="-18"/>
          <w:sz w:val="24"/>
          <w:szCs w:val="24"/>
        </w:rPr>
        <w:object w:dxaOrig="1700" w:dyaOrig="400" w14:anchorId="528AED3A">
          <v:shape id="_x0000_i2852" type="#_x0000_t75" style="width:84.4pt;height:19.85pt" o:ole="">
            <v:imagedata r:id="rId114" o:title=""/>
          </v:shape>
          <o:OLEObject Type="Embed" ProgID="Equation.DSMT4" ShapeID="_x0000_i2852" DrawAspect="Content" ObjectID="_1673702681" r:id="rId115"/>
        </w:object>
      </w:r>
      <w:r w:rsidRPr="00014F97">
        <w:rPr>
          <w:rFonts w:ascii="Palatino Linotype" w:hAnsi="Palatino Linotype"/>
          <w:sz w:val="24"/>
          <w:szCs w:val="24"/>
        </w:rPr>
        <w:t xml:space="preserve"> và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700" w:dyaOrig="320" w14:anchorId="36BBB37F">
          <v:shape id="_x0000_i2853" type="#_x0000_t75" style="width:84.4pt;height:16.15pt" o:ole="">
            <v:imagedata r:id="rId116" o:title=""/>
          </v:shape>
          <o:OLEObject Type="Embed" ProgID="Equation.DSMT4" ShapeID="_x0000_i2853" DrawAspect="Content" ObjectID="_1673702682" r:id="rId117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</w:p>
    <w:p w14:paraId="097B118C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15CE1A1" w14:textId="77777777" w:rsidR="003507EB" w:rsidRPr="00014F97" w:rsidRDefault="003507EB" w:rsidP="003507EB">
      <w:pPr>
        <w:tabs>
          <w:tab w:val="left" w:pos="1380"/>
        </w:tabs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a) Ta có: </w: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40" w:dyaOrig="320" w14:anchorId="59E1D86A">
          <v:shape id="_x0000_i2854" type="#_x0000_t75" style="width:52.15pt;height:16.15pt" o:ole="">
            <v:imagedata r:id="rId118" o:title=""/>
          </v:shape>
          <o:OLEObject Type="Embed" ProgID="Equation.DSMT4" ShapeID="_x0000_i2854" DrawAspect="Content" ObjectID="_1673702683" r:id="rId119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suy ra:</w: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1740" w:dyaOrig="279" w14:anchorId="48384D13">
          <v:shape id="_x0000_i2855" type="#_x0000_t75" style="width:86.9pt;height:13.65pt" o:ole="">
            <v:imagedata r:id="rId120" o:title=""/>
          </v:shape>
          <o:OLEObject Type="Embed" ProgID="Equation.DSMT4" ShapeID="_x0000_i2855" DrawAspect="Content" ObjectID="_1673702684" r:id="rId121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7348B90C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659" w:dyaOrig="660" w14:anchorId="32F1A154">
          <v:shape id="_x0000_i2856" type="#_x0000_t75" style="width:134.05pt;height:33.5pt" o:ole="">
            <v:imagedata r:id="rId122" o:title=""/>
          </v:shape>
          <o:OLEObject Type="Embed" ProgID="Equation.DSMT4" ShapeID="_x0000_i2856" DrawAspect="Content" ObjectID="_1673702685" r:id="rId123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1)</w:t>
      </w:r>
    </w:p>
    <w:p w14:paraId="47F00036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  <w:lang w:val="es-ES"/>
        </w:rPr>
      </w:pPr>
      <w:r w:rsidRPr="00014F97">
        <w:rPr>
          <w:rFonts w:ascii="Palatino Linotype" w:hAnsi="Palatino Linotype"/>
          <w:sz w:val="24"/>
          <w:szCs w:val="24"/>
          <w:lang w:val="es-ES"/>
        </w:rPr>
        <w:t xml:space="preserve">Tương tự: </w:t>
      </w:r>
      <w:r w:rsidRPr="00014F97">
        <w:rPr>
          <w:rFonts w:ascii="Palatino Linotype" w:hAnsi="Palatino Linotype"/>
          <w:position w:val="-4"/>
          <w:sz w:val="24"/>
          <w:szCs w:val="24"/>
          <w:lang w:val="es-ES"/>
        </w:rPr>
        <w:object w:dxaOrig="1760" w:dyaOrig="260" w14:anchorId="7AC6DBAB">
          <v:shape id="_x0000_i2857" type="#_x0000_t75" style="width:88.15pt;height:12.4pt" o:ole="">
            <v:imagedata r:id="rId124" o:title=""/>
          </v:shape>
          <o:OLEObject Type="Embed" ProgID="Equation.DSMT4" ShapeID="_x0000_i2857" DrawAspect="Content" ObjectID="_1673702686" r:id="rId125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700" w:dyaOrig="660" w14:anchorId="39E62C41">
          <v:shape id="_x0000_i2858" type="#_x0000_t75" style="width:136.55pt;height:33.5pt" o:ole="">
            <v:imagedata r:id="rId126" o:title=""/>
          </v:shape>
          <o:OLEObject Type="Embed" ProgID="Equation.DSMT4" ShapeID="_x0000_i2858" DrawAspect="Content" ObjectID="_1673702687" r:id="rId127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(2)</w:t>
      </w:r>
    </w:p>
    <w:p w14:paraId="5D450563" w14:textId="3473F39D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40" w:dyaOrig="620" w14:anchorId="4E3C7A47">
          <v:shape id="_x0000_i2859" type="#_x0000_t75" style="width:86.9pt;height:32.3pt" o:ole="">
            <v:imagedata r:id="rId128" o:title=""/>
          </v:shape>
          <o:OLEObject Type="Embed" ProgID="Equation.DSMT4" ShapeID="_x0000_i2859" DrawAspect="Content" ObjectID="_1673702688" r:id="rId129"/>
        </w:object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 w14:anchorId="012BC645">
          <v:shape id="_x0000_i2860" type="#_x0000_t75" style="width:14.9pt;height:12.4pt" o:ole="">
            <v:imagedata r:id="rId130" o:title=""/>
          </v:shape>
          <o:OLEObject Type="Embed" ProgID="Equation.DSMT4" ShapeID="_x0000_i2860" DrawAspect="Content" ObjectID="_1673702689" r:id="rId131"/>
        </w:object>
      </w:r>
      <w:r w:rsidRPr="00014F9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 w14:anchorId="0761FBB1">
          <v:shape id="_x0000_i2861" type="#_x0000_t75" style="width:50.9pt;height:16.15pt" o:ole="">
            <v:imagedata r:id="rId132" o:title=""/>
          </v:shape>
          <o:OLEObject Type="Embed" ProgID="Equation.DSMT4" ShapeID="_x0000_i2861" DrawAspect="Content" ObjectID="_1673702690" r:id="rId133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 theo định lí Ta let đảo)</w:t>
      </w:r>
    </w:p>
    <w:p w14:paraId="3BEC84C7" w14:textId="5F559298" w:rsidR="003507EB" w:rsidRPr="00014F97" w:rsidRDefault="003507EB" w:rsidP="003507EB">
      <w:pPr>
        <w:tabs>
          <w:tab w:val="left" w:pos="138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8EF59D7" wp14:editId="38DE89D2">
            <wp:simplePos x="0" y="0"/>
            <wp:positionH relativeFrom="column">
              <wp:posOffset>3294840</wp:posOffset>
            </wp:positionH>
            <wp:positionV relativeFrom="paragraph">
              <wp:posOffset>12876</wp:posOffset>
            </wp:positionV>
            <wp:extent cx="2065020" cy="112776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4F97">
        <w:rPr>
          <w:rFonts w:ascii="Palatino Linotype" w:hAnsi="Palatino Linotype"/>
          <w:position w:val="-6"/>
          <w:sz w:val="24"/>
          <w:szCs w:val="24"/>
          <w:lang w:val="es-ES"/>
        </w:rPr>
        <w:object w:dxaOrig="300" w:dyaOrig="240" w14:anchorId="550178BD">
          <v:shape id="_x0000_i2862" type="#_x0000_t75" style="width:14.9pt;height:12.4pt" o:ole="">
            <v:imagedata r:id="rId130" o:title=""/>
          </v:shape>
          <o:OLEObject Type="Embed" ProgID="Equation.DSMT4" ShapeID="_x0000_i2862" DrawAspect="Content" ObjectID="_1673702691" r:id="rId135"/>
        </w:object>
      </w:r>
      <w:r w:rsidRPr="00014F97">
        <w:rPr>
          <w:rFonts w:ascii="Palatino Linotype" w:hAnsi="Palatino Linotype"/>
          <w:position w:val="-18"/>
          <w:sz w:val="24"/>
          <w:szCs w:val="24"/>
          <w:lang w:val="es-ES"/>
        </w:rPr>
        <w:object w:dxaOrig="1800" w:dyaOrig="400" w14:anchorId="3481BBEC">
          <v:shape id="_x0000_i2863" type="#_x0000_t75" style="width:90.6pt;height:19.85pt" o:ole="">
            <v:imagedata r:id="rId136" o:title=""/>
          </v:shape>
          <o:OLEObject Type="Embed" ProgID="Equation.DSMT4" ShapeID="_x0000_i2863" DrawAspect="Content" ObjectID="_1673702692" r:id="rId137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1760" w:dyaOrig="620" w14:anchorId="70131304">
          <v:shape id="_x0000_i2864" type="#_x0000_t75" style="width:89.4pt;height:32.3pt" o:ole="">
            <v:imagedata r:id="rId138" o:title=""/>
          </v:shape>
          <o:OLEObject Type="Embed" ProgID="Equation.DSMT4" ShapeID="_x0000_i2864" DrawAspect="Content" ObjectID="_1673702693" r:id="rId139"/>
        </w:object>
      </w:r>
      <w:r w:rsidRPr="00014F9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>(3)</w:t>
      </w:r>
    </w:p>
    <w:p w14:paraId="7BAE89A6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Từ (1) và (2); (3) suy ra</w:t>
      </w:r>
      <w:r w:rsidRPr="00014F97">
        <w:rPr>
          <w:rFonts w:ascii="Palatino Linotype" w:hAnsi="Palatino Linotype"/>
          <w:position w:val="-24"/>
          <w:sz w:val="24"/>
          <w:szCs w:val="24"/>
          <w:lang w:val="es-ES"/>
        </w:rPr>
        <w:object w:dxaOrig="2100" w:dyaOrig="620" w14:anchorId="26CD68D5">
          <v:shape id="_x0000_i2865" type="#_x0000_t75" style="width:104.3pt;height:32.3pt" o:ole="">
            <v:imagedata r:id="rId140" o:title=""/>
          </v:shape>
          <o:OLEObject Type="Embed" ProgID="Equation.DSMT4" ShapeID="_x0000_i2865" DrawAspect="Content" ObjectID="_1673702694" r:id="rId141"/>
        </w:object>
      </w:r>
    </w:p>
    <w:p w14:paraId="71E3B0D2" w14:textId="77777777" w:rsidR="003507EB" w:rsidRPr="00014F97" w:rsidRDefault="003507EB" w:rsidP="003507EB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60" w:dyaOrig="279" w14:anchorId="313B67E8">
          <v:shape id="_x0000_i2866" type="#_x0000_t75" style="width:103.05pt;height:13.65pt" o:ole="">
            <v:imagedata r:id="rId142" o:title=""/>
          </v:shape>
          <o:OLEObject Type="Embed" ProgID="Equation.DSMT4" ShapeID="_x0000_i2866" DrawAspect="Content" ObjectID="_1673702695" r:id="rId143"/>
        </w:object>
      </w:r>
      <w:r w:rsidRPr="00014F97">
        <w:rPr>
          <w:rFonts w:ascii="Palatino Linotype" w:hAnsi="Palatino Linotype"/>
          <w:sz w:val="24"/>
          <w:szCs w:val="24"/>
        </w:rPr>
        <w:t xml:space="preserve"> ( c.c.c)</w:t>
      </w:r>
    </w:p>
    <w:p w14:paraId="47034A85" w14:textId="77777777" w:rsidR="003507EB" w:rsidRPr="00014F97" w:rsidRDefault="003507EB" w:rsidP="003507EB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b) Ta có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2180" w:dyaOrig="620" w14:anchorId="4F0DEF6B">
          <v:shape id="_x0000_i2867" type="#_x0000_t75" style="width:109.25pt;height:32.3pt" o:ole="">
            <v:imagedata r:id="rId144" o:title=""/>
          </v:shape>
          <o:OLEObject Type="Embed" ProgID="Equation.DSMT4" ShapeID="_x0000_i2867" DrawAspect="Content" ObjectID="_1673702696" r:id="rId145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</w:t>
      </w:r>
      <w:r w:rsidRPr="00014F97">
        <w:rPr>
          <w:rFonts w:ascii="Palatino Linotype" w:hAnsi="Palatino Linotype"/>
          <w:position w:val="-4"/>
          <w:sz w:val="24"/>
          <w:szCs w:val="24"/>
        </w:rPr>
        <w:object w:dxaOrig="1579" w:dyaOrig="260" w14:anchorId="64A6C84A">
          <v:shape id="_x0000_i2868" type="#_x0000_t75" style="width:79.45pt;height:12.4pt" o:ole="">
            <v:imagedata r:id="rId146" o:title=""/>
          </v:shape>
          <o:OLEObject Type="Embed" ProgID="Equation.DSMT4" ShapeID="_x0000_i2868" DrawAspect="Content" ObjectID="_1673702697" r:id="rId147"/>
        </w:object>
      </w:r>
      <w:r w:rsidRPr="00014F97">
        <w:rPr>
          <w:rFonts w:ascii="Palatino Linotype" w:hAnsi="Palatino Linotype"/>
          <w:sz w:val="24"/>
          <w:szCs w:val="24"/>
        </w:rPr>
        <w:t xml:space="preserve"> . Theo tính chất dãy tỉ số bằng nhau có</w:t>
      </w:r>
    </w:p>
    <w:p w14:paraId="39A60969" w14:textId="52F78977" w:rsidR="003507EB" w:rsidRPr="00014F97" w:rsidRDefault="003507EB" w:rsidP="003507EB">
      <w:pPr>
        <w:tabs>
          <w:tab w:val="left" w:pos="1530"/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659" w:dyaOrig="620" w14:anchorId="6D5EB8B7">
          <v:shape id="_x0000_i2869" type="#_x0000_t75" style="width:132.85pt;height:31.05pt" o:ole="">
            <v:imagedata r:id="rId148" o:title=""/>
          </v:shape>
          <o:OLEObject Type="Embed" ProgID="Equation.DSMT4" ShapeID="_x0000_i2869" DrawAspect="Content" ObjectID="_1673702698" r:id="rId149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3000" w:dyaOrig="320" w14:anchorId="65E12BA8">
          <v:shape id="_x0000_i2870" type="#_x0000_t75" style="width:150.2pt;height:16.15pt" o:ole="">
            <v:imagedata r:id="rId150" o:title=""/>
          </v:shape>
          <o:OLEObject Type="Embed" ProgID="Equation.DSMT4" ShapeID="_x0000_i2870" DrawAspect="Content" ObjectID="_1673702699" r:id="rId151"/>
        </w:object>
      </w:r>
      <w:r w:rsidRPr="00014F97">
        <w:rPr>
          <w:rFonts w:ascii="Palatino Linotype" w:hAnsi="Palatino Linotype"/>
          <w:sz w:val="24"/>
          <w:szCs w:val="24"/>
        </w:rPr>
        <w:tab/>
      </w:r>
    </w:p>
    <w:p w14:paraId="31C3CED9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ó tỉ số về chu vi bằng tỉ số đồng dạng</w:t>
      </w:r>
    </w:p>
    <w:p w14:paraId="3FE31C2B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760" w:dyaOrig="279" w14:anchorId="0A54AA85">
          <v:shape id="_x0000_i2871" type="#_x0000_t75" style="width:88.15pt;height:13.65pt" o:ole="">
            <v:imagedata r:id="rId152" o:title=""/>
          </v:shape>
          <o:OLEObject Type="Embed" ProgID="Equation.DSMT4" ShapeID="_x0000_i2871" DrawAspect="Content" ObjectID="_1673702700" r:id="rId153"/>
        </w:object>
      </w:r>
      <w:r w:rsidRPr="00014F97">
        <w:rPr>
          <w:rFonts w:ascii="Palatino Linotype" w:hAnsi="Palatino Linotype"/>
          <w:sz w:val="24"/>
          <w:szCs w:val="24"/>
        </w:rPr>
        <w:t xml:space="preserve"> theo tỉ số đồng dạng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1219" w:dyaOrig="620" w14:anchorId="6D1E65AA">
          <v:shape id="_x0000_i2872" type="#_x0000_t75" style="width:62.05pt;height:32.3pt" o:ole="">
            <v:imagedata r:id="rId154" o:title=""/>
          </v:shape>
          <o:OLEObject Type="Embed" ProgID="Equation.DSMT4" ShapeID="_x0000_i2872" DrawAspect="Content" ObjectID="_1673702701" r:id="rId155"/>
        </w:object>
      </w:r>
    </w:p>
    <w:p w14:paraId="06BC8673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: </w:t>
      </w:r>
      <w:r w:rsidRPr="00014F97">
        <w:rPr>
          <w:rFonts w:ascii="Palatino Linotype" w:hAnsi="Palatino Linotype"/>
          <w:position w:val="-30"/>
          <w:sz w:val="24"/>
          <w:szCs w:val="24"/>
        </w:rPr>
        <w:object w:dxaOrig="2760" w:dyaOrig="680" w14:anchorId="422F112F">
          <v:shape id="_x0000_i2873" type="#_x0000_t75" style="width:137.8pt;height:33.5pt" o:ole="">
            <v:imagedata r:id="rId156" o:title=""/>
          </v:shape>
          <o:OLEObject Type="Embed" ProgID="Equation.DSMT4" ShapeID="_x0000_i2873" DrawAspect="Content" ObjectID="_1673702702" r:id="rId157"/>
        </w:object>
      </w:r>
    </w:p>
    <w:p w14:paraId="097EA1AD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Mà theo giả thiết: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940" w:dyaOrig="620" w14:anchorId="22B31D9B">
          <v:shape id="_x0000_i2874" type="#_x0000_t75" style="width:297.95pt;height:31.05pt" o:ole="">
            <v:imagedata r:id="rId158" o:title=""/>
          </v:shape>
          <o:OLEObject Type="Embed" ProgID="Equation.DSMT4" ShapeID="_x0000_i2874" DrawAspect="Content" ObjectID="_1673702703" r:id="rId159"/>
        </w:object>
      </w:r>
    </w:p>
    <w:p w14:paraId="5A0D30A7" w14:textId="77777777" w:rsidR="003507EB" w:rsidRPr="00014F97" w:rsidRDefault="003507EB" w:rsidP="003507EB">
      <w:pPr>
        <w:rPr>
          <w:rFonts w:ascii="Palatino Linotype" w:hAnsi="Palatino Linotype"/>
          <w:b/>
          <w:sz w:val="24"/>
          <w:szCs w:val="24"/>
          <w:u w:val="single"/>
          <w:lang w:val="es-ES"/>
        </w:rPr>
      </w:pPr>
      <w:r w:rsidRPr="00014F97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B113F95" wp14:editId="01F917B1">
            <wp:simplePos x="0" y="0"/>
            <wp:positionH relativeFrom="column">
              <wp:posOffset>3499485</wp:posOffset>
            </wp:positionH>
            <wp:positionV relativeFrom="paragraph">
              <wp:posOffset>229870</wp:posOffset>
            </wp:positionV>
            <wp:extent cx="2086610" cy="110299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110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4F9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</w:rPr>
        <w:t xml:space="preserve"> Ta có:</w:t>
      </w:r>
    </w:p>
    <w:p w14:paraId="47106975" w14:textId="77777777" w:rsidR="003507EB" w:rsidRPr="00014F97" w:rsidRDefault="003507EB" w:rsidP="003507EB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4060" w:dyaOrig="620" w14:anchorId="4C837B81">
          <v:shape id="_x0000_i2875" type="#_x0000_t75" style="width:202.35pt;height:31.05pt" o:ole="">
            <v:imagedata r:id="rId161" o:title=""/>
          </v:shape>
          <o:OLEObject Type="Embed" ProgID="Equation.DSMT4" ShapeID="_x0000_i2875" DrawAspect="Content" ObjectID="_1673702704" r:id="rId162"/>
        </w:object>
      </w:r>
    </w:p>
    <w:p w14:paraId="5BAA91D5" w14:textId="77777777" w:rsidR="003507EB" w:rsidRPr="00014F97" w:rsidRDefault="003507EB" w:rsidP="003507EB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Do đó:</w:t>
      </w:r>
    </w:p>
    <w:p w14:paraId="39A97A89" w14:textId="77777777" w:rsidR="003507EB" w:rsidRPr="00014F97" w:rsidRDefault="003507EB" w:rsidP="003507EB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2079" w:dyaOrig="620" w14:anchorId="6B25E68B">
          <v:shape id="_x0000_i2876" type="#_x0000_t75" style="width:104.3pt;height:32.3pt" o:ole="">
            <v:imagedata r:id="rId163" o:title=""/>
          </v:shape>
          <o:OLEObject Type="Embed" ProgID="Equation.DSMT4" ShapeID="_x0000_i2876" DrawAspect="Content" ObjectID="_1673702705" r:id="rId164"/>
        </w:object>
      </w:r>
    </w:p>
    <w:p w14:paraId="35CEB1A9" w14:textId="77777777" w:rsidR="003507EB" w:rsidRPr="00014F97" w:rsidRDefault="003507EB" w:rsidP="003507EB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2079" w:dyaOrig="279" w14:anchorId="280A44CE">
          <v:shape id="_x0000_i2877" type="#_x0000_t75" style="width:104.3pt;height:13.65pt" o:ole="">
            <v:imagedata r:id="rId165" o:title=""/>
          </v:shape>
          <o:OLEObject Type="Embed" ProgID="Equation.DSMT4" ShapeID="_x0000_i2877" DrawAspect="Content" ObjectID="_1673702706" r:id="rId166"/>
        </w:object>
      </w:r>
      <w:r w:rsidRPr="00014F97">
        <w:rPr>
          <w:rFonts w:ascii="Palatino Linotype" w:hAnsi="Palatino Linotype"/>
          <w:sz w:val="24"/>
          <w:szCs w:val="24"/>
        </w:rPr>
        <w:t xml:space="preserve"> (c.c.c)</w:t>
      </w:r>
    </w:p>
    <w:p w14:paraId="55827CB5" w14:textId="77777777" w:rsidR="003507EB" w:rsidRPr="00014F97" w:rsidRDefault="003507EB" w:rsidP="003507EB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6"/>
          <w:sz w:val="24"/>
          <w:szCs w:val="24"/>
        </w:rPr>
        <w:object w:dxaOrig="1600" w:dyaOrig="360" w14:anchorId="2CFE524D">
          <v:shape id="_x0000_i2878" type="#_x0000_t75" style="width:80.7pt;height:17.4pt" o:ole="">
            <v:imagedata r:id="rId167" o:title=""/>
          </v:shape>
          <o:OLEObject Type="Embed" ProgID="Equation.DSMT4" ShapeID="_x0000_i2878" DrawAspect="Content" ObjectID="_1673702707" r:id="rId168"/>
        </w:object>
      </w:r>
      <w:r w:rsidRPr="00014F97">
        <w:rPr>
          <w:rFonts w:ascii="Palatino Linotype" w:hAnsi="Palatino Linotype"/>
          <w:sz w:val="24"/>
          <w:szCs w:val="24"/>
        </w:rPr>
        <w:t xml:space="preserve"> Mà hai góc ở vị trí so le trong</w:t>
      </w:r>
    </w:p>
    <w:p w14:paraId="09F6FD34" w14:textId="77777777" w:rsidR="003507EB" w:rsidRDefault="003507EB" w:rsidP="003507EB">
      <w:pPr>
        <w:tabs>
          <w:tab w:val="left" w:pos="2850"/>
        </w:tabs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Do đó suy ra: </w:t>
      </w:r>
      <w:r w:rsidRPr="00014F97">
        <w:rPr>
          <w:rFonts w:ascii="Palatino Linotype" w:hAnsi="Palatino Linotype"/>
          <w:position w:val="-10"/>
          <w:sz w:val="24"/>
          <w:szCs w:val="24"/>
        </w:rPr>
        <w:object w:dxaOrig="1040" w:dyaOrig="320" w14:anchorId="33A8280B">
          <v:shape id="_x0000_i2879" type="#_x0000_t75" style="width:52.15pt;height:16.15pt" o:ole="">
            <v:imagedata r:id="rId169" o:title=""/>
          </v:shape>
          <o:OLEObject Type="Embed" ProgID="Equation.DSMT4" ShapeID="_x0000_i2879" DrawAspect="Content" ObjectID="_1673702708" r:id="rId170"/>
        </w:object>
      </w:r>
      <w:r w:rsidRPr="00014F97">
        <w:rPr>
          <w:rFonts w:ascii="Palatino Linotype" w:hAnsi="Palatino Linotype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6"/>
          <w:sz w:val="24"/>
          <w:szCs w:val="24"/>
        </w:rPr>
        <w:object w:dxaOrig="300" w:dyaOrig="240" w14:anchorId="55150031">
          <v:shape id="_x0000_i2880" type="#_x0000_t75" style="width:14.9pt;height:12.4pt" o:ole="">
            <v:imagedata r:id="rId171" o:title=""/>
          </v:shape>
          <o:OLEObject Type="Embed" ProgID="Equation.DSMT4" ShapeID="_x0000_i2880" DrawAspect="Content" ObjectID="_1673702709" r:id="rId172"/>
        </w:object>
      </w:r>
      <w:r w:rsidRPr="00014F97">
        <w:rPr>
          <w:rFonts w:ascii="Palatino Linotype" w:hAnsi="Palatino Linotype"/>
          <w:sz w:val="24"/>
          <w:szCs w:val="24"/>
        </w:rPr>
        <w:t xml:space="preserve"> Tứ giác ABCD là hình thang.</w:t>
      </w:r>
      <w:r w:rsidRPr="00014F97">
        <w:rPr>
          <w:rFonts w:ascii="Palatino Linotype" w:hAnsi="Palatino Linotype"/>
          <w:sz w:val="24"/>
          <w:szCs w:val="24"/>
        </w:rPr>
        <w:tab/>
      </w:r>
    </w:p>
    <w:p w14:paraId="635C7860" w14:textId="77777777" w:rsidR="003507EB" w:rsidRPr="00014F97" w:rsidRDefault="003507EB" w:rsidP="003507EB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6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sz w:val="24"/>
          <w:szCs w:val="24"/>
          <w:lang w:val="vi-VN"/>
        </w:rPr>
        <w:tab/>
      </w:r>
    </w:p>
    <w:p w14:paraId="6D82D576" w14:textId="77777777" w:rsidR="003507EB" w:rsidRPr="00014F97" w:rsidRDefault="003507EB" w:rsidP="003507EB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</w:rPr>
        <w:t>a) Ta chia các cặp cạnh theo thứ tự từ nhỏ đến lớn:</w:t>
      </w:r>
    </w:p>
    <w:p w14:paraId="4F4400DC" w14:textId="77777777" w:rsidR="003507EB" w:rsidRPr="00014F97" w:rsidRDefault="003507EB" w:rsidP="003507EB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080" w:dyaOrig="620" w14:anchorId="21B53B9C">
          <v:shape id="_x0000_i2881" type="#_x0000_t75" style="width:304.15pt;height:31.05pt" o:ole="">
            <v:imagedata r:id="rId173" o:title=""/>
          </v:shape>
          <o:OLEObject Type="Embed" ProgID="Equation.DSMT4" ShapeID="_x0000_i2881" DrawAspect="Content" ObjectID="_1673702710" r:id="rId174"/>
        </w:object>
      </w:r>
    </w:p>
    <w:p w14:paraId="7EE1CE76" w14:textId="77777777" w:rsidR="003507EB" w:rsidRPr="00014F97" w:rsidRDefault="003507EB" w:rsidP="003507EB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 w14:anchorId="40BC810D">
          <v:shape id="_x0000_i2882" type="#_x0000_t75" style="width:283.05pt;height:31.05pt" o:ole="">
            <v:imagedata r:id="rId175" o:title=""/>
          </v:shape>
          <o:OLEObject Type="Embed" ProgID="Equation.DSMT4" ShapeID="_x0000_i2882" DrawAspect="Content" ObjectID="_1673702711" r:id="rId176"/>
        </w:object>
      </w:r>
    </w:p>
    <w:p w14:paraId="37BA7D34" w14:textId="77777777" w:rsidR="003507EB" w:rsidRPr="00014F97" w:rsidRDefault="003507EB" w:rsidP="003507EB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b) Ta chia các cặp cạnh theo thứ tự từ nhỏ đến lớn:</w:t>
      </w:r>
    </w:p>
    <w:p w14:paraId="086202F2" w14:textId="77777777" w:rsidR="003507EB" w:rsidRPr="00014F97" w:rsidRDefault="003507EB" w:rsidP="003507EB">
      <w:pPr>
        <w:widowControl w:val="0"/>
        <w:spacing w:after="0"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40" w:dyaOrig="620" w14:anchorId="1AAF9E1A">
          <v:shape id="_x0000_i2883" type="#_x0000_t75" style="width:312.85pt;height:31.05pt" o:ole="">
            <v:imagedata r:id="rId177" o:title=""/>
          </v:shape>
          <o:OLEObject Type="Embed" ProgID="Equation.DSMT4" ShapeID="_x0000_i2883" DrawAspect="Content" ObjectID="_1673702712" r:id="rId178"/>
        </w:objec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 w14:anchorId="5E50FEC5">
          <v:shape id="_x0000_i2884" type="#_x0000_t75" style="width:283.05pt;height:31.05pt" o:ole="">
            <v:imagedata r:id="rId179" o:title=""/>
          </v:shape>
          <o:OLEObject Type="Embed" ProgID="Equation.DSMT4" ShapeID="_x0000_i2884" DrawAspect="Content" ObjectID="_1673702713" r:id="rId180"/>
        </w:object>
      </w:r>
    </w:p>
    <w:p w14:paraId="3317A33B" w14:textId="77777777" w:rsidR="003507EB" w:rsidRPr="00014F97" w:rsidRDefault="003507EB" w:rsidP="003507EB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>c) Ta chia các cặp cạnh theo thứ tự từ nhỏ đến lớn:</w:t>
      </w:r>
    </w:p>
    <w:p w14:paraId="2CDDD372" w14:textId="77777777" w:rsidR="003507EB" w:rsidRPr="00014F97" w:rsidRDefault="003507EB" w:rsidP="003507EB">
      <w:pPr>
        <w:widowControl w:val="0"/>
        <w:spacing w:line="30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6220" w:dyaOrig="620" w14:anchorId="644AB5AA">
          <v:shape id="_x0000_i2885" type="#_x0000_t75" style="width:310.35pt;height:31.05pt" o:ole="">
            <v:imagedata r:id="rId181" o:title=""/>
          </v:shape>
          <o:OLEObject Type="Embed" ProgID="Equation.DSMT4" ShapeID="_x0000_i2885" DrawAspect="Content" ObjectID="_1673702714" r:id="rId182"/>
        </w:object>
      </w:r>
    </w:p>
    <w:p w14:paraId="55057B0E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position w:val="-24"/>
          <w:sz w:val="24"/>
          <w:szCs w:val="24"/>
        </w:rPr>
        <w:object w:dxaOrig="5679" w:dyaOrig="620" w14:anchorId="21281C64">
          <v:shape id="_x0000_i2886" type="#_x0000_t75" style="width:283.05pt;height:31.05pt" o:ole="">
            <v:imagedata r:id="rId183" o:title=""/>
          </v:shape>
          <o:OLEObject Type="Embed" ProgID="Equation.DSMT4" ShapeID="_x0000_i2886" DrawAspect="Content" ObjectID="_1673702715" r:id="rId184"/>
        </w:object>
      </w:r>
    </w:p>
    <w:p w14:paraId="4E4E9C3B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7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70C0"/>
          <w:sz w:val="24"/>
          <w:szCs w:val="24"/>
        </w:rPr>
        <w:t xml:space="preserve"> </w:t>
      </w:r>
    </w:p>
    <w:p w14:paraId="38CC5C99" w14:textId="77777777" w:rsidR="003507EB" w:rsidRPr="00014F97" w:rsidRDefault="003507EB" w:rsidP="003507EB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hAnsi="Palatino Linotype"/>
          <w:sz w:val="24"/>
          <w:szCs w:val="24"/>
        </w:rPr>
        <w:t xml:space="preserve">a) </w:t>
      </w:r>
      <w:r w:rsidRPr="00014F97">
        <w:rPr>
          <w:rFonts w:ascii="Palatino Linotype" w:eastAsia="Times New Roman" w:hAnsi="Palatino Linotype"/>
          <w:bCs/>
          <w:sz w:val="24"/>
          <w:szCs w:val="24"/>
        </w:rPr>
        <w:t>Tính AB, DE.</w:t>
      </w:r>
    </w:p>
    <w:p w14:paraId="63E6BDD1" w14:textId="13FC32EC" w:rsidR="003507EB" w:rsidRPr="00014F97" w:rsidRDefault="003507EB" w:rsidP="003507EB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200" w:dyaOrig="400" w14:anchorId="1AD5F5CE">
          <v:shape id="_x0000_i2887" type="#_x0000_t75" style="width:209.8pt;height:19.85pt" o:ole="">
            <v:imagedata r:id="rId185" o:title=""/>
          </v:shape>
          <o:OLEObject Type="Embed" ProgID="Equation.DSMT4" ShapeID="_x0000_i2887" DrawAspect="Content" ObjectID="_1673702716" r:id="rId186"/>
        </w:object>
      </w:r>
      <w:r>
        <w:rPr>
          <w:rFonts w:ascii="Palatino Linotype" w:eastAsia="Times New Roman" w:hAnsi="Palatino Linotype"/>
          <w:bCs/>
          <w:sz w:val="24"/>
          <w:szCs w:val="24"/>
        </w:rPr>
        <w:tab/>
      </w:r>
      <w:r>
        <w:rPr>
          <w:rFonts w:ascii="Palatino Linotype" w:eastAsia="Times New Roman" w:hAnsi="Palatino Linotype"/>
          <w:bCs/>
          <w:sz w:val="24"/>
          <w:szCs w:val="24"/>
        </w:rPr>
        <w:tab/>
      </w:r>
      <w:r w:rsidRPr="00014F97">
        <w:rPr>
          <w:rFonts w:ascii="Palatino Linotype" w:eastAsia="Times New Roman" w:hAnsi="Palatino Linotype"/>
          <w:bCs/>
          <w:position w:val="-6"/>
          <w:sz w:val="24"/>
          <w:szCs w:val="24"/>
        </w:rPr>
        <w:object w:dxaOrig="4020" w:dyaOrig="400" w14:anchorId="1D43B2A2">
          <v:shape id="_x0000_i2888" type="#_x0000_t75" style="width:201.1pt;height:19.85pt" o:ole="">
            <v:imagedata r:id="rId187" o:title=""/>
          </v:shape>
          <o:OLEObject Type="Embed" ProgID="Equation.DSMT4" ShapeID="_x0000_i2888" DrawAspect="Content" ObjectID="_1673702717" r:id="rId188"/>
        </w:object>
      </w:r>
    </w:p>
    <w:p w14:paraId="260CEC25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5700" w:dyaOrig="620" w14:anchorId="4928BFAD">
          <v:shape id="_x0000_i2889" type="#_x0000_t75" style="width:285.5pt;height:31.05pt" o:ole="">
            <v:imagedata r:id="rId189" o:title=""/>
          </v:shape>
          <o:OLEObject Type="Embed" ProgID="Equation.DSMT4" ShapeID="_x0000_i2889" DrawAspect="Content" ObjectID="_1673702718" r:id="rId190"/>
        </w:object>
      </w:r>
    </w:p>
    <w:p w14:paraId="58CC0C86" w14:textId="77777777" w:rsidR="003507EB" w:rsidRPr="00014F97" w:rsidRDefault="003507EB" w:rsidP="003507EB">
      <w:pPr>
        <w:rPr>
          <w:rFonts w:ascii="Palatino Linotype" w:eastAsia="Times New Roman" w:hAnsi="Palatino Linotype"/>
          <w:bCs/>
          <w:sz w:val="24"/>
          <w:szCs w:val="24"/>
        </w:rPr>
      </w:pPr>
      <w:r w:rsidRPr="00014F97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4F97">
        <w:rPr>
          <w:rFonts w:ascii="Palatino Linotype" w:hAnsi="Palatino Linotype"/>
          <w:position w:val="-24"/>
          <w:sz w:val="24"/>
          <w:szCs w:val="24"/>
        </w:rPr>
        <w:object w:dxaOrig="3960" w:dyaOrig="660" w14:anchorId="3B4E2CFC">
          <v:shape id="_x0000_i2890" type="#_x0000_t75" style="width:198.6pt;height:33.5pt" o:ole="">
            <v:imagedata r:id="rId191" o:title=""/>
          </v:shape>
          <o:OLEObject Type="Embed" ProgID="Equation.DSMT4" ShapeID="_x0000_i2890" DrawAspect="Content" ObjectID="_1673702719" r:id="rId192"/>
        </w:object>
      </w:r>
    </w:p>
    <w:p w14:paraId="27095CA7" w14:textId="77777777" w:rsidR="003507EB" w:rsidRPr="00014F97" w:rsidRDefault="003507EB" w:rsidP="003507EB">
      <w:pPr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0070C0"/>
          <w:sz w:val="24"/>
          <w:szCs w:val="24"/>
          <w:u w:val="single"/>
        </w:rPr>
        <w:t>8</w:t>
      </w:r>
      <w:r w:rsidRPr="00014F97">
        <w:rPr>
          <w:rFonts w:ascii="Palatino Linotype" w:hAnsi="Palatino Linotype"/>
          <w:b/>
          <w:color w:val="0070C0"/>
          <w:sz w:val="24"/>
          <w:szCs w:val="24"/>
          <w:u w:val="single"/>
        </w:rPr>
        <w:t>:</w:t>
      </w:r>
      <w:r w:rsidRPr="00014F97">
        <w:rPr>
          <w:rFonts w:ascii="Palatino Linotype" w:hAnsi="Palatino Linotype"/>
          <w:b/>
          <w:color w:val="0070C0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014F9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4F97">
        <w:rPr>
          <w:rFonts w:ascii="Palatino Linotype" w:hAnsi="Palatino Linotype"/>
          <w:position w:val="-24"/>
          <w:sz w:val="24"/>
          <w:szCs w:val="24"/>
          <w:lang w:val="vi-VN"/>
        </w:rPr>
        <w:object w:dxaOrig="2900" w:dyaOrig="660" w14:anchorId="412090EB">
          <v:shape id="_x0000_i2891" type="#_x0000_t75" style="width:145.25pt;height:33.5pt" o:ole="">
            <v:imagedata r:id="rId193" o:title=""/>
          </v:shape>
          <o:OLEObject Type="Embed" ProgID="Equation.DSMT4" ShapeID="_x0000_i2891" DrawAspect="Content" ObjectID="_1673702720" r:id="rId194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, suy ra ngay </w:t>
      </w:r>
      <w:r w:rsidRPr="00014F97">
        <w:rPr>
          <w:rFonts w:ascii="Palatino Linotype" w:hAnsi="Palatino Linotype"/>
          <w:position w:val="-6"/>
          <w:sz w:val="24"/>
          <w:szCs w:val="24"/>
          <w:lang w:val="vi-VN"/>
        </w:rPr>
        <w:object w:dxaOrig="1740" w:dyaOrig="279" w14:anchorId="19646B41">
          <v:shape id="_x0000_i2892" type="#_x0000_t75" style="width:85.65pt;height:14.9pt" o:ole="">
            <v:imagedata r:id="rId195" o:title=""/>
          </v:shape>
          <o:OLEObject Type="Embed" ProgID="Equation.DSMT4" ShapeID="_x0000_i2892" DrawAspect="Content" ObjectID="_1673702721" r:id="rId196"/>
        </w:object>
      </w:r>
      <w:r w:rsidRPr="00014F97">
        <w:rPr>
          <w:rFonts w:ascii="Palatino Linotype" w:hAnsi="Palatino Linotype"/>
          <w:sz w:val="24"/>
          <w:szCs w:val="24"/>
          <w:lang w:val="vi-VN"/>
        </w:rPr>
        <w:t xml:space="preserve"> (c-c-c)</w:t>
      </w:r>
    </w:p>
    <w:p w14:paraId="2D3442B1" w14:textId="77777777" w:rsidR="003507EB" w:rsidRPr="00014F97" w:rsidRDefault="003507EB" w:rsidP="003507EB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4F97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14F97">
        <w:rPr>
          <w:rFonts w:ascii="Palatino Linotype" w:hAnsi="Palatino Linotype"/>
          <w:position w:val="-32"/>
          <w:sz w:val="24"/>
          <w:szCs w:val="24"/>
          <w:lang w:val="vi-VN"/>
        </w:rPr>
        <w:object w:dxaOrig="9200" w:dyaOrig="760" w14:anchorId="3C7354F6">
          <v:shape id="_x0000_i2893" type="#_x0000_t75" style="width:459.3pt;height:38.5pt" o:ole="">
            <v:imagedata r:id="rId197" o:title=""/>
          </v:shape>
          <o:OLEObject Type="Embed" ProgID="Equation.DSMT4" ShapeID="_x0000_i2893" DrawAspect="Content" ObjectID="_1673702722" r:id="rId198"/>
        </w:object>
      </w:r>
    </w:p>
    <w:p w14:paraId="6121BFAA" w14:textId="77777777" w:rsidR="008F4DA7" w:rsidRDefault="003507EB"/>
    <w:sectPr w:rsidR="008F4DA7" w:rsidSect="003507EB">
      <w:pgSz w:w="12240" w:h="15840"/>
      <w:pgMar w:top="810" w:right="1260" w:bottom="81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07EB"/>
    <w:rsid w:val="000A12DB"/>
    <w:rsid w:val="003507EB"/>
    <w:rsid w:val="00436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625790"/>
  <w15:chartTrackingRefBased/>
  <w15:docId w15:val="{0986307A-45A6-4BF1-9858-52CC358D59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07EB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507EB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507EB"/>
    <w:rPr>
      <w:rFonts w:ascii="Times New Roman" w:hAnsi="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7.bin"/><Relationship Id="rId20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8.emf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2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e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4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7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4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emf"/><Relationship Id="rId31" Type="http://schemas.openxmlformats.org/officeDocument/2006/relationships/image" Target="media/image15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875</Words>
  <Characters>4994</Characters>
  <Application>Microsoft Office Word</Application>
  <DocSecurity>0</DocSecurity>
  <Lines>41</Lines>
  <Paragraphs>11</Paragraphs>
  <ScaleCrop>false</ScaleCrop>
  <Company/>
  <LinksUpToDate>false</LinksUpToDate>
  <CharactersWithSpaces>5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33:00Z</dcterms:created>
  <dcterms:modified xsi:type="dcterms:W3CDTF">2021-02-01T09:36:00Z</dcterms:modified>
</cp:coreProperties>
</file>